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9B643A" w14:textId="77777777" w:rsidR="0075252A" w:rsidRDefault="0026073B" w:rsidP="0075252A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="00C568B3">
        <w:rPr>
          <w:sz w:val="24"/>
          <w:szCs w:val="24"/>
        </w:rPr>
        <w:t xml:space="preserve">)  </w:t>
      </w:r>
      <w:r w:rsidR="005D5AD2">
        <w:rPr>
          <w:sz w:val="24"/>
          <w:szCs w:val="24"/>
        </w:rPr>
        <w:t>D</w:t>
      </w:r>
      <w:r w:rsidR="000A6754">
        <w:rPr>
          <w:sz w:val="24"/>
          <w:szCs w:val="24"/>
        </w:rPr>
        <w:t>eve</w:t>
      </w:r>
      <w:r w:rsidR="00F8245D">
        <w:rPr>
          <w:sz w:val="24"/>
          <w:szCs w:val="24"/>
        </w:rPr>
        <w:t xml:space="preserve">lop </w:t>
      </w:r>
      <w:r w:rsidR="0075252A">
        <w:rPr>
          <w:sz w:val="24"/>
          <w:szCs w:val="24"/>
        </w:rPr>
        <w:t xml:space="preserve">a </w:t>
      </w:r>
      <w:r w:rsidR="00F8245D">
        <w:rPr>
          <w:sz w:val="24"/>
          <w:szCs w:val="24"/>
        </w:rPr>
        <w:t>SolidWorks</w:t>
      </w:r>
      <w:r w:rsidR="005D5AD2">
        <w:rPr>
          <w:sz w:val="24"/>
          <w:szCs w:val="24"/>
        </w:rPr>
        <w:t xml:space="preserve"> </w:t>
      </w:r>
      <w:r w:rsidR="009E07B3">
        <w:rPr>
          <w:sz w:val="24"/>
          <w:szCs w:val="24"/>
        </w:rPr>
        <w:t xml:space="preserve">(SW) </w:t>
      </w:r>
      <w:r w:rsidR="00937CFE">
        <w:rPr>
          <w:sz w:val="24"/>
          <w:szCs w:val="24"/>
        </w:rPr>
        <w:t xml:space="preserve">kinematic </w:t>
      </w:r>
      <w:r w:rsidR="000A6754">
        <w:rPr>
          <w:sz w:val="24"/>
          <w:szCs w:val="24"/>
        </w:rPr>
        <w:t>simulation for</w:t>
      </w:r>
      <w:r w:rsidR="00133D18">
        <w:rPr>
          <w:sz w:val="24"/>
          <w:szCs w:val="24"/>
        </w:rPr>
        <w:t xml:space="preserve"> the</w:t>
      </w:r>
      <w:r w:rsidR="00F8245D">
        <w:rPr>
          <w:sz w:val="24"/>
          <w:szCs w:val="24"/>
        </w:rPr>
        <w:t xml:space="preserve"> four bar </w:t>
      </w:r>
      <w:r w:rsidR="0075252A">
        <w:rPr>
          <w:sz w:val="24"/>
          <w:szCs w:val="24"/>
        </w:rPr>
        <w:t xml:space="preserve">shown below </w:t>
      </w:r>
      <w:r w:rsidR="00F8245D">
        <w:rPr>
          <w:sz w:val="24"/>
          <w:szCs w:val="24"/>
        </w:rPr>
        <w:t xml:space="preserve">with </w:t>
      </w:r>
      <w:r w:rsidR="0075252A">
        <w:rPr>
          <w:sz w:val="24"/>
          <w:szCs w:val="24"/>
        </w:rPr>
        <w:t>crank link 2 rotating at constant 30 rpm CCW.  Attach</w:t>
      </w:r>
      <w:r w:rsidR="00F8245D">
        <w:rPr>
          <w:sz w:val="24"/>
          <w:szCs w:val="24"/>
        </w:rPr>
        <w:t xml:space="preserve"> a screen shot of your mechanism.</w:t>
      </w:r>
      <w:r w:rsidR="0075252A">
        <w:rPr>
          <w:sz w:val="24"/>
          <w:szCs w:val="24"/>
        </w:rPr>
        <w:t xml:space="preserve">  Create three </w:t>
      </w:r>
      <w:r w:rsidR="00C17FE6">
        <w:rPr>
          <w:sz w:val="24"/>
          <w:szCs w:val="24"/>
        </w:rPr>
        <w:t xml:space="preserve">MATLAB </w:t>
      </w:r>
      <w:r w:rsidR="0075252A">
        <w:rPr>
          <w:sz w:val="24"/>
          <w:szCs w:val="24"/>
        </w:rPr>
        <w:t>graphs from your results</w:t>
      </w:r>
      <w:r w:rsidR="00133D18">
        <w:rPr>
          <w:sz w:val="24"/>
          <w:szCs w:val="24"/>
        </w:rPr>
        <w:t>.</w:t>
      </w:r>
      <w:r w:rsidR="009B4AEA">
        <w:rPr>
          <w:sz w:val="24"/>
          <w:szCs w:val="24"/>
        </w:rPr>
        <w:t xml:space="preserve">  Be certain to start each plot at </w:t>
      </w:r>
      <w:r w:rsidR="002922E5" w:rsidRPr="002922E5">
        <w:rPr>
          <w:rFonts w:ascii="Symbol" w:hAnsi="Symbol"/>
          <w:sz w:val="24"/>
          <w:szCs w:val="24"/>
        </w:rPr>
        <w:t></w:t>
      </w:r>
      <w:r w:rsidR="002922E5" w:rsidRPr="002922E5">
        <w:rPr>
          <w:sz w:val="24"/>
          <w:szCs w:val="24"/>
          <w:vertAlign w:val="subscript"/>
        </w:rPr>
        <w:t>2</w:t>
      </w:r>
      <w:r w:rsidR="002922E5">
        <w:rPr>
          <w:sz w:val="24"/>
          <w:szCs w:val="24"/>
        </w:rPr>
        <w:t xml:space="preserve"> </w:t>
      </w:r>
      <w:r w:rsidR="009B4AEA">
        <w:rPr>
          <w:sz w:val="24"/>
          <w:szCs w:val="24"/>
        </w:rPr>
        <w:t xml:space="preserve">= </w:t>
      </w:r>
      <w:r w:rsidR="002922E5">
        <w:rPr>
          <w:sz w:val="24"/>
          <w:szCs w:val="24"/>
        </w:rPr>
        <w:t xml:space="preserve">0°.  Do not plot -180° ≤ </w:t>
      </w:r>
      <w:r w:rsidR="002922E5" w:rsidRPr="002922E5">
        <w:rPr>
          <w:rFonts w:ascii="Symbol" w:hAnsi="Symbol"/>
          <w:sz w:val="24"/>
          <w:szCs w:val="24"/>
        </w:rPr>
        <w:t></w:t>
      </w:r>
      <w:r w:rsidR="002922E5" w:rsidRPr="002922E5">
        <w:rPr>
          <w:sz w:val="24"/>
          <w:szCs w:val="24"/>
          <w:vertAlign w:val="subscript"/>
        </w:rPr>
        <w:t>2</w:t>
      </w:r>
      <w:r w:rsidR="002922E5">
        <w:rPr>
          <w:sz w:val="24"/>
          <w:szCs w:val="24"/>
        </w:rPr>
        <w:t xml:space="preserve"> ≤ 180°.</w:t>
      </w:r>
    </w:p>
    <w:p w14:paraId="1860D074" w14:textId="77777777" w:rsidR="00133D18" w:rsidRDefault="00133D18" w:rsidP="00133D18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a)  </w:t>
      </w:r>
      <w:r w:rsidRPr="00133D18">
        <w:rPr>
          <w:position w:val="-10"/>
          <w:sz w:val="24"/>
          <w:szCs w:val="24"/>
        </w:rPr>
        <w:object w:dxaOrig="279" w:dyaOrig="340" w14:anchorId="2BEB3C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7.4pt" o:ole="">
            <v:imagedata r:id="rId6" o:title=""/>
          </v:shape>
          <o:OLEObject Type="Embed" ProgID="Equation.3" ShapeID="_x0000_i1025" DrawAspect="Content" ObjectID="_1707143803" r:id="rId7"/>
        </w:object>
      </w:r>
      <w:r>
        <w:rPr>
          <w:sz w:val="24"/>
          <w:szCs w:val="24"/>
        </w:rPr>
        <w:t xml:space="preserve"> </w:t>
      </w:r>
      <w:r w:rsidR="007A6C41">
        <w:rPr>
          <w:sz w:val="24"/>
          <w:szCs w:val="24"/>
        </w:rPr>
        <w:t xml:space="preserve">[deg] </w:t>
      </w:r>
      <w:r>
        <w:rPr>
          <w:sz w:val="24"/>
          <w:szCs w:val="24"/>
        </w:rPr>
        <w:t xml:space="preserve">as a function of </w:t>
      </w:r>
      <w:r w:rsidRPr="00133D18">
        <w:rPr>
          <w:position w:val="-10"/>
          <w:sz w:val="24"/>
          <w:szCs w:val="24"/>
        </w:rPr>
        <w:object w:dxaOrig="279" w:dyaOrig="340" w14:anchorId="7A80CCF6">
          <v:shape id="_x0000_i1026" type="#_x0000_t75" style="width:14.4pt;height:17.4pt" o:ole="">
            <v:imagedata r:id="rId8" o:title=""/>
          </v:shape>
          <o:OLEObject Type="Embed" ProgID="Equation.3" ShapeID="_x0000_i1026" DrawAspect="Content" ObjectID="_1707143804" r:id="rId9"/>
        </w:object>
      </w:r>
      <w:r w:rsidR="007A6C41">
        <w:rPr>
          <w:sz w:val="24"/>
          <w:szCs w:val="24"/>
        </w:rPr>
        <w:t xml:space="preserve"> [deg]</w:t>
      </w:r>
      <w:r w:rsidR="009B4AEA">
        <w:rPr>
          <w:sz w:val="24"/>
          <w:szCs w:val="24"/>
        </w:rPr>
        <w:t xml:space="preserve"> (only one full revolution)</w:t>
      </w:r>
      <w:r w:rsidR="002922E5">
        <w:rPr>
          <w:sz w:val="24"/>
          <w:szCs w:val="24"/>
        </w:rPr>
        <w:t xml:space="preserve"> </w:t>
      </w:r>
    </w:p>
    <w:p w14:paraId="5529B247" w14:textId="77777777" w:rsidR="00133D18" w:rsidRDefault="00133D18" w:rsidP="00133D18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b)  </w:t>
      </w:r>
      <w:r w:rsidR="001A1E9A" w:rsidRPr="00133D18">
        <w:rPr>
          <w:position w:val="-10"/>
          <w:sz w:val="24"/>
          <w:szCs w:val="24"/>
        </w:rPr>
        <w:object w:dxaOrig="279" w:dyaOrig="360" w14:anchorId="3A440496">
          <v:shape id="_x0000_i1027" type="#_x0000_t75" style="width:14.4pt;height:18pt" o:ole="">
            <v:imagedata r:id="rId10" o:title=""/>
          </v:shape>
          <o:OLEObject Type="Embed" ProgID="Equation.3" ShapeID="_x0000_i1027" DrawAspect="Content" ObjectID="_1707143805" r:id="rId11"/>
        </w:object>
      </w:r>
      <w:r>
        <w:rPr>
          <w:sz w:val="24"/>
          <w:szCs w:val="24"/>
        </w:rPr>
        <w:t xml:space="preserve"> </w:t>
      </w:r>
      <w:r w:rsidR="007A6C41">
        <w:rPr>
          <w:sz w:val="24"/>
          <w:szCs w:val="24"/>
        </w:rPr>
        <w:t xml:space="preserve">[rad/sec] </w:t>
      </w:r>
      <w:r>
        <w:rPr>
          <w:sz w:val="24"/>
          <w:szCs w:val="24"/>
        </w:rPr>
        <w:t xml:space="preserve">as a function of </w:t>
      </w:r>
      <w:r w:rsidRPr="00133D18">
        <w:rPr>
          <w:position w:val="-10"/>
          <w:sz w:val="24"/>
          <w:szCs w:val="24"/>
        </w:rPr>
        <w:object w:dxaOrig="279" w:dyaOrig="340" w14:anchorId="5E70B4D9">
          <v:shape id="_x0000_i1028" type="#_x0000_t75" style="width:14.4pt;height:17.4pt" o:ole="">
            <v:imagedata r:id="rId8" o:title=""/>
          </v:shape>
          <o:OLEObject Type="Embed" ProgID="Equation.3" ShapeID="_x0000_i1028" DrawAspect="Content" ObjectID="_1707143806" r:id="rId12"/>
        </w:object>
      </w:r>
      <w:r w:rsidR="007A6C41">
        <w:rPr>
          <w:sz w:val="24"/>
          <w:szCs w:val="24"/>
        </w:rPr>
        <w:t xml:space="preserve"> [deg]</w:t>
      </w:r>
      <w:r w:rsidR="009B4AEA">
        <w:rPr>
          <w:sz w:val="24"/>
          <w:szCs w:val="24"/>
        </w:rPr>
        <w:t xml:space="preserve"> (only one full revolution)</w:t>
      </w:r>
    </w:p>
    <w:p w14:paraId="3BA93A37" w14:textId="77777777" w:rsidR="00133D18" w:rsidRDefault="00133D18" w:rsidP="00133D18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c)  </w:t>
      </w:r>
      <w:r w:rsidR="001A1E9A" w:rsidRPr="00133D18">
        <w:rPr>
          <w:position w:val="-10"/>
          <w:sz w:val="24"/>
          <w:szCs w:val="24"/>
        </w:rPr>
        <w:object w:dxaOrig="279" w:dyaOrig="360" w14:anchorId="24D6D82D">
          <v:shape id="_x0000_i1029" type="#_x0000_t75" style="width:14.4pt;height:18pt" o:ole="">
            <v:imagedata r:id="rId13" o:title=""/>
          </v:shape>
          <o:OLEObject Type="Embed" ProgID="Equation.3" ShapeID="_x0000_i1029" DrawAspect="Content" ObjectID="_1707143807" r:id="rId14"/>
        </w:object>
      </w:r>
      <w:r>
        <w:rPr>
          <w:sz w:val="24"/>
          <w:szCs w:val="24"/>
        </w:rPr>
        <w:t xml:space="preserve"> </w:t>
      </w:r>
      <w:r w:rsidR="007A6C41">
        <w:rPr>
          <w:sz w:val="24"/>
          <w:szCs w:val="24"/>
        </w:rPr>
        <w:t>[rad/sec</w:t>
      </w:r>
      <w:r w:rsidR="007A6C41" w:rsidRPr="007A6C41">
        <w:rPr>
          <w:sz w:val="24"/>
          <w:szCs w:val="24"/>
          <w:vertAlign w:val="superscript"/>
        </w:rPr>
        <w:t>2</w:t>
      </w:r>
      <w:r w:rsidR="007A6C41">
        <w:rPr>
          <w:sz w:val="24"/>
          <w:szCs w:val="24"/>
        </w:rPr>
        <w:t xml:space="preserve">] </w:t>
      </w:r>
      <w:r>
        <w:rPr>
          <w:sz w:val="24"/>
          <w:szCs w:val="24"/>
        </w:rPr>
        <w:t xml:space="preserve">as a function of </w:t>
      </w:r>
      <w:r w:rsidRPr="00133D18">
        <w:rPr>
          <w:position w:val="-10"/>
          <w:sz w:val="24"/>
          <w:szCs w:val="24"/>
        </w:rPr>
        <w:object w:dxaOrig="279" w:dyaOrig="340" w14:anchorId="61300D0A">
          <v:shape id="_x0000_i1030" type="#_x0000_t75" style="width:14.4pt;height:17.4pt" o:ole="">
            <v:imagedata r:id="rId8" o:title=""/>
          </v:shape>
          <o:OLEObject Type="Embed" ProgID="Equation.3" ShapeID="_x0000_i1030" DrawAspect="Content" ObjectID="_1707143808" r:id="rId15"/>
        </w:object>
      </w:r>
      <w:r w:rsidR="009B4AEA">
        <w:rPr>
          <w:sz w:val="24"/>
          <w:szCs w:val="24"/>
        </w:rPr>
        <w:t xml:space="preserve"> </w:t>
      </w:r>
      <w:r w:rsidR="007A6C41">
        <w:rPr>
          <w:sz w:val="24"/>
          <w:szCs w:val="24"/>
        </w:rPr>
        <w:t xml:space="preserve">[deg] </w:t>
      </w:r>
      <w:r w:rsidR="009B4AEA">
        <w:rPr>
          <w:sz w:val="24"/>
          <w:szCs w:val="24"/>
        </w:rPr>
        <w:t>(only one full revolution)</w:t>
      </w:r>
    </w:p>
    <w:p w14:paraId="662B2373" w14:textId="77777777" w:rsidR="00695F67" w:rsidRDefault="00695F67" w:rsidP="00133D18">
      <w:pPr>
        <w:rPr>
          <w:sz w:val="24"/>
          <w:szCs w:val="24"/>
        </w:rPr>
      </w:pPr>
      <w:bookmarkStart w:id="0" w:name="_Hlk33430533"/>
    </w:p>
    <w:p w14:paraId="1FFBD9F5" w14:textId="77777777" w:rsidR="00695F67" w:rsidRDefault="00695F67" w:rsidP="00133D18">
      <w:pPr>
        <w:rPr>
          <w:sz w:val="24"/>
          <w:szCs w:val="24"/>
        </w:rPr>
      </w:pPr>
      <w:r>
        <w:rPr>
          <w:sz w:val="24"/>
          <w:szCs w:val="24"/>
        </w:rPr>
        <w:t xml:space="preserve">2)  Use simple trigonometry to determine </w:t>
      </w:r>
      <w:r w:rsidRPr="00695F67">
        <w:rPr>
          <w:position w:val="-14"/>
          <w:sz w:val="24"/>
          <w:szCs w:val="24"/>
        </w:rPr>
        <w:object w:dxaOrig="680" w:dyaOrig="380" w14:anchorId="0B71188B">
          <v:shape id="_x0000_i1031" type="#_x0000_t75" style="width:34.8pt;height:19.2pt" o:ole="">
            <v:imagedata r:id="rId16" o:title=""/>
          </v:shape>
          <o:OLEObject Type="Embed" ProgID="Equation.DSMT4" ShapeID="_x0000_i1031" DrawAspect="Content" ObjectID="_1707143809" r:id="rId17"/>
        </w:object>
      </w:r>
      <w:r>
        <w:rPr>
          <w:sz w:val="24"/>
          <w:szCs w:val="24"/>
        </w:rPr>
        <w:t xml:space="preserve"> and </w:t>
      </w:r>
      <w:r w:rsidRPr="00695F67">
        <w:rPr>
          <w:position w:val="-14"/>
          <w:sz w:val="24"/>
          <w:szCs w:val="24"/>
        </w:rPr>
        <w:object w:dxaOrig="639" w:dyaOrig="380" w14:anchorId="0CC75328">
          <v:shape id="_x0000_i1032" type="#_x0000_t75" style="width:32.4pt;height:19.2pt" o:ole="">
            <v:imagedata r:id="rId18" o:title=""/>
          </v:shape>
          <o:OLEObject Type="Embed" ProgID="Equation.DSMT4" ShapeID="_x0000_i1032" DrawAspect="Content" ObjectID="_1707143810" r:id="rId19"/>
        </w:objec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and</w:t>
      </w:r>
      <w:proofErr w:type="spellEnd"/>
      <w:r>
        <w:rPr>
          <w:sz w:val="24"/>
          <w:szCs w:val="24"/>
        </w:rPr>
        <w:t xml:space="preserve"> compare to SW values.  Show your work.</w:t>
      </w:r>
    </w:p>
    <w:p w14:paraId="1BE5440E" w14:textId="77777777" w:rsidR="00695F67" w:rsidRDefault="00695F67" w:rsidP="00133D18">
      <w:pPr>
        <w:rPr>
          <w:sz w:val="24"/>
          <w:szCs w:val="24"/>
        </w:rPr>
      </w:pPr>
    </w:p>
    <w:p w14:paraId="45707B77" w14:textId="77777777" w:rsidR="00695F67" w:rsidRDefault="00695F67" w:rsidP="00695F67">
      <w:pPr>
        <w:rPr>
          <w:sz w:val="24"/>
          <w:szCs w:val="24"/>
        </w:rPr>
      </w:pPr>
      <w:r>
        <w:rPr>
          <w:sz w:val="24"/>
          <w:szCs w:val="24"/>
        </w:rPr>
        <w:t xml:space="preserve">trig </w:t>
      </w:r>
      <w:r w:rsidRPr="00695F67">
        <w:rPr>
          <w:position w:val="-14"/>
          <w:sz w:val="24"/>
          <w:szCs w:val="24"/>
        </w:rPr>
        <w:object w:dxaOrig="680" w:dyaOrig="380" w14:anchorId="55CDE405">
          <v:shape id="_x0000_i1033" type="#_x0000_t75" style="width:34.8pt;height:19.2pt" o:ole="">
            <v:imagedata r:id="rId16" o:title=""/>
          </v:shape>
          <o:OLEObject Type="Embed" ProgID="Equation.DSMT4" ShapeID="_x0000_i1033" DrawAspect="Content" ObjectID="_1707143811" r:id="rId20"/>
        </w:object>
      </w:r>
      <w:r>
        <w:rPr>
          <w:sz w:val="24"/>
          <w:szCs w:val="24"/>
        </w:rPr>
        <w:t xml:space="preserve"> __________     </w:t>
      </w:r>
      <w:proofErr w:type="spellStart"/>
      <w:r>
        <w:rPr>
          <w:sz w:val="24"/>
          <w:szCs w:val="24"/>
        </w:rPr>
        <w:t>trig</w:t>
      </w:r>
      <w:proofErr w:type="spellEnd"/>
      <w:r>
        <w:rPr>
          <w:sz w:val="24"/>
          <w:szCs w:val="24"/>
        </w:rPr>
        <w:t xml:space="preserve"> </w:t>
      </w:r>
      <w:r w:rsidRPr="00695F67">
        <w:rPr>
          <w:position w:val="-14"/>
          <w:sz w:val="24"/>
          <w:szCs w:val="24"/>
        </w:rPr>
        <w:object w:dxaOrig="639" w:dyaOrig="380" w14:anchorId="56B18063">
          <v:shape id="_x0000_i1034" type="#_x0000_t75" style="width:32.4pt;height:19.2pt" o:ole="">
            <v:imagedata r:id="rId18" o:title=""/>
          </v:shape>
          <o:OLEObject Type="Embed" ProgID="Equation.DSMT4" ShapeID="_x0000_i1034" DrawAspect="Content" ObjectID="_1707143812" r:id="rId21"/>
        </w:object>
      </w:r>
      <w:r>
        <w:rPr>
          <w:sz w:val="24"/>
          <w:szCs w:val="24"/>
        </w:rPr>
        <w:t xml:space="preserve"> __________     </w:t>
      </w:r>
    </w:p>
    <w:p w14:paraId="073D6EC8" w14:textId="77777777" w:rsidR="00695F67" w:rsidRDefault="00695F67" w:rsidP="00695F67">
      <w:pPr>
        <w:rPr>
          <w:sz w:val="24"/>
          <w:szCs w:val="24"/>
        </w:rPr>
      </w:pPr>
    </w:p>
    <w:p w14:paraId="5ACFAD5F" w14:textId="77777777" w:rsidR="00695F67" w:rsidRDefault="00695F67" w:rsidP="00695F67">
      <w:pPr>
        <w:rPr>
          <w:sz w:val="24"/>
          <w:szCs w:val="24"/>
        </w:rPr>
      </w:pPr>
      <w:r>
        <w:rPr>
          <w:sz w:val="24"/>
          <w:szCs w:val="24"/>
        </w:rPr>
        <w:t xml:space="preserve">SW </w:t>
      </w:r>
      <w:r w:rsidRPr="00695F67">
        <w:rPr>
          <w:position w:val="-14"/>
          <w:sz w:val="24"/>
          <w:szCs w:val="24"/>
        </w:rPr>
        <w:object w:dxaOrig="680" w:dyaOrig="380" w14:anchorId="7297375E">
          <v:shape id="_x0000_i1035" type="#_x0000_t75" style="width:34.8pt;height:19.2pt" o:ole="">
            <v:imagedata r:id="rId16" o:title=""/>
          </v:shape>
          <o:OLEObject Type="Embed" ProgID="Equation.DSMT4" ShapeID="_x0000_i1035" DrawAspect="Content" ObjectID="_1707143813" r:id="rId22"/>
        </w:object>
      </w:r>
      <w:r>
        <w:rPr>
          <w:sz w:val="24"/>
          <w:szCs w:val="24"/>
        </w:rPr>
        <w:t xml:space="preserve"> __________     </w:t>
      </w:r>
      <w:proofErr w:type="spellStart"/>
      <w:r>
        <w:rPr>
          <w:sz w:val="24"/>
          <w:szCs w:val="24"/>
        </w:rPr>
        <w:t>SW</w:t>
      </w:r>
      <w:proofErr w:type="spellEnd"/>
      <w:r>
        <w:rPr>
          <w:sz w:val="24"/>
          <w:szCs w:val="24"/>
        </w:rPr>
        <w:t xml:space="preserve"> </w:t>
      </w:r>
      <w:r w:rsidRPr="00695F67">
        <w:rPr>
          <w:position w:val="-14"/>
          <w:sz w:val="24"/>
          <w:szCs w:val="24"/>
        </w:rPr>
        <w:object w:dxaOrig="639" w:dyaOrig="380" w14:anchorId="2E341673">
          <v:shape id="_x0000_i1036" type="#_x0000_t75" style="width:32.4pt;height:19.2pt" o:ole="">
            <v:imagedata r:id="rId18" o:title=""/>
          </v:shape>
          <o:OLEObject Type="Embed" ProgID="Equation.DSMT4" ShapeID="_x0000_i1036" DrawAspect="Content" ObjectID="_1707143814" r:id="rId23"/>
        </w:object>
      </w:r>
      <w:r>
        <w:rPr>
          <w:sz w:val="24"/>
          <w:szCs w:val="24"/>
        </w:rPr>
        <w:t xml:space="preserve"> __________     </w:t>
      </w:r>
    </w:p>
    <w:p w14:paraId="6C3AF09F" w14:textId="77777777" w:rsidR="00695F67" w:rsidRDefault="00695F67" w:rsidP="0075252A">
      <w:pPr>
        <w:rPr>
          <w:sz w:val="24"/>
          <w:szCs w:val="24"/>
        </w:rPr>
      </w:pPr>
    </w:p>
    <w:p w14:paraId="2C2DFF2C" w14:textId="77777777" w:rsidR="0075252A" w:rsidRDefault="00695F67" w:rsidP="0075252A">
      <w:pPr>
        <w:rPr>
          <w:sz w:val="24"/>
          <w:szCs w:val="24"/>
        </w:rPr>
      </w:pPr>
      <w:r>
        <w:rPr>
          <w:sz w:val="24"/>
          <w:szCs w:val="24"/>
        </w:rPr>
        <w:t>3</w:t>
      </w:r>
      <w:r w:rsidR="0075252A">
        <w:rPr>
          <w:sz w:val="24"/>
          <w:szCs w:val="24"/>
        </w:rPr>
        <w:t>)  Exp</w:t>
      </w:r>
      <w:r w:rsidR="00CE2A87">
        <w:rPr>
          <w:sz w:val="24"/>
          <w:szCs w:val="24"/>
        </w:rPr>
        <w:t xml:space="preserve">licitly </w:t>
      </w:r>
      <w:r w:rsidR="0075252A">
        <w:rPr>
          <w:sz w:val="24"/>
          <w:szCs w:val="24"/>
        </w:rPr>
        <w:t>veri</w:t>
      </w:r>
      <w:r>
        <w:rPr>
          <w:sz w:val="24"/>
          <w:szCs w:val="24"/>
        </w:rPr>
        <w:t>fy</w:t>
      </w:r>
      <w:r w:rsidR="0075252A">
        <w:rPr>
          <w:sz w:val="24"/>
          <w:szCs w:val="24"/>
        </w:rPr>
        <w:t xml:space="preserve"> your </w:t>
      </w:r>
      <w:r>
        <w:rPr>
          <w:sz w:val="24"/>
          <w:szCs w:val="24"/>
        </w:rPr>
        <w:t xml:space="preserve">SW </w:t>
      </w:r>
      <w:r w:rsidR="00CE2A87">
        <w:rPr>
          <w:sz w:val="24"/>
          <w:szCs w:val="24"/>
        </w:rPr>
        <w:t>results</w:t>
      </w:r>
      <w:r>
        <w:rPr>
          <w:sz w:val="24"/>
          <w:szCs w:val="24"/>
        </w:rPr>
        <w:t xml:space="preserve"> and provide documentation including screen plots and hardcopy of code.</w:t>
      </w:r>
    </w:p>
    <w:bookmarkEnd w:id="0"/>
    <w:p w14:paraId="7BA2F4C0" w14:textId="77777777" w:rsidR="0075252A" w:rsidRDefault="00307301" w:rsidP="0075252A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F4DF2A6" wp14:editId="0C629EFA">
                <wp:simplePos x="0" y="0"/>
                <wp:positionH relativeFrom="column">
                  <wp:posOffset>1071880</wp:posOffset>
                </wp:positionH>
                <wp:positionV relativeFrom="paragraph">
                  <wp:posOffset>109220</wp:posOffset>
                </wp:positionV>
                <wp:extent cx="3571739" cy="3636101"/>
                <wp:effectExtent l="0" t="0" r="0" b="2540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71739" cy="3636101"/>
                          <a:chOff x="0" y="0"/>
                          <a:chExt cx="3571739" cy="3636101"/>
                        </a:xfrm>
                      </wpg:grpSpPr>
                      <wps:wsp>
                        <wps:cNvPr id="52" name="Line 134"/>
                        <wps:cNvCnPr>
                          <a:cxnSpLocks noChangeShapeType="1"/>
                        </wps:cNvCnPr>
                        <wps:spPr bwMode="auto">
                          <a:xfrm rot="21341577">
                            <a:off x="984069" y="0"/>
                            <a:ext cx="1782599" cy="345904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35"/>
                        <wps:cNvCnPr>
                          <a:cxnSpLocks noChangeShapeType="1"/>
                        </wps:cNvCnPr>
                        <wps:spPr bwMode="auto">
                          <a:xfrm flipH="1">
                            <a:off x="735875" y="87086"/>
                            <a:ext cx="118654" cy="267788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67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1942012" y="1746069"/>
                            <a:ext cx="0" cy="3259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544286" y="82732"/>
                            <a:ext cx="32829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23C07D" w14:textId="77777777" w:rsidR="007469EA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387532" y="2551612"/>
                            <a:ext cx="3524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2D24F4D" w14:textId="77777777" w:rsidR="007469EA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136"/>
                        <wps:cNvCnPr>
                          <a:cxnSpLocks noChangeShapeType="1"/>
                        </wps:cNvCnPr>
                        <wps:spPr bwMode="auto">
                          <a:xfrm rot="19890236" flipV="1">
                            <a:off x="187235" y="2904309"/>
                            <a:ext cx="676275" cy="33337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Oval 179"/>
                        <wps:cNvSpPr>
                          <a:spLocks noChangeArrowheads="1"/>
                        </wps:cNvSpPr>
                        <wps:spPr bwMode="auto">
                          <a:xfrm>
                            <a:off x="792480" y="30480"/>
                            <a:ext cx="113030" cy="1092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548640" y="1358537"/>
                            <a:ext cx="32829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D6939B" w14:textId="77777777" w:rsidR="007469EA" w:rsidRPr="000E33AC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1815737" y="1480457"/>
                            <a:ext cx="32829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23A9A1" w14:textId="77777777" w:rsidR="007469EA" w:rsidRPr="000E33AC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Oval 169"/>
                        <wps:cNvSpPr>
                          <a:spLocks noChangeArrowheads="1"/>
                        </wps:cNvSpPr>
                        <wps:spPr bwMode="auto">
                          <a:xfrm>
                            <a:off x="683623" y="2712720"/>
                            <a:ext cx="113030" cy="10922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1885406" y="339635"/>
                            <a:ext cx="981075" cy="8572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EB1EEC" w14:textId="77777777" w:rsidR="007469EA" w:rsidRPr="0075252A" w:rsidRDefault="007469EA" w:rsidP="007469EA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75252A">
                                <w:rPr>
                                  <w:sz w:val="24"/>
                                  <w:szCs w:val="24"/>
                                </w:rPr>
                                <w:t>AD = 13 in</w:t>
                              </w:r>
                            </w:p>
                            <w:p w14:paraId="1B0DF590" w14:textId="77777777" w:rsidR="007469EA" w:rsidRPr="0075252A" w:rsidRDefault="007469EA" w:rsidP="007469EA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75252A">
                                <w:rPr>
                                  <w:sz w:val="24"/>
                                  <w:szCs w:val="24"/>
                                </w:rPr>
                                <w:t>AB = 4 in</w:t>
                              </w:r>
                            </w:p>
                            <w:p w14:paraId="01926723" w14:textId="77777777" w:rsidR="007469EA" w:rsidRPr="0075252A" w:rsidRDefault="007469EA" w:rsidP="007469EA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75252A">
                                <w:rPr>
                                  <w:sz w:val="24"/>
                                  <w:szCs w:val="24"/>
                                </w:rPr>
                                <w:t>BC = 15 in</w:t>
                              </w:r>
                            </w:p>
                            <w:p w14:paraId="688B6AAD" w14:textId="77777777" w:rsidR="007469EA" w:rsidRPr="0075252A" w:rsidRDefault="007469EA" w:rsidP="007469E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75252A">
                                <w:rPr>
                                  <w:sz w:val="24"/>
                                  <w:szCs w:val="24"/>
                                </w:rPr>
                                <w:t>CD = 20 i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Arc 191"/>
                        <wps:cNvSpPr>
                          <a:spLocks/>
                        </wps:cNvSpPr>
                        <wps:spPr bwMode="auto">
                          <a:xfrm>
                            <a:off x="2621280" y="2838995"/>
                            <a:ext cx="826135" cy="548640"/>
                          </a:xfrm>
                          <a:custGeom>
                            <a:avLst/>
                            <a:gdLst>
                              <a:gd name="G0" fmla="+- 10936 0 0"/>
                              <a:gd name="G1" fmla="+- 21600 0 0"/>
                              <a:gd name="G2" fmla="+- 21600 0 0"/>
                              <a:gd name="T0" fmla="*/ 0 w 32536"/>
                              <a:gd name="T1" fmla="*/ 2973 h 21600"/>
                              <a:gd name="T2" fmla="*/ 32536 w 32536"/>
                              <a:gd name="T3" fmla="*/ 21600 h 21600"/>
                              <a:gd name="T4" fmla="*/ 10936 w 32536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2536" h="21600" fill="none" extrusionOk="0">
                                <a:moveTo>
                                  <a:pt x="0" y="2973"/>
                                </a:moveTo>
                                <a:cubicBezTo>
                                  <a:pt x="3315" y="1026"/>
                                  <a:pt x="7091" y="0"/>
                                  <a:pt x="10936" y="0"/>
                                </a:cubicBezTo>
                                <a:cubicBezTo>
                                  <a:pt x="22865" y="0"/>
                                  <a:pt x="32536" y="9670"/>
                                  <a:pt x="32536" y="21600"/>
                                </a:cubicBezTo>
                              </a:path>
                              <a:path w="32536" h="21600" stroke="0" extrusionOk="0">
                                <a:moveTo>
                                  <a:pt x="0" y="2973"/>
                                </a:moveTo>
                                <a:cubicBezTo>
                                  <a:pt x="3315" y="1026"/>
                                  <a:pt x="7091" y="0"/>
                                  <a:pt x="10936" y="0"/>
                                </a:cubicBezTo>
                                <a:cubicBezTo>
                                  <a:pt x="22865" y="0"/>
                                  <a:pt x="32536" y="9670"/>
                                  <a:pt x="32536" y="21600"/>
                                </a:cubicBezTo>
                                <a:lnTo>
                                  <a:pt x="10936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309155" y="2895600"/>
                            <a:ext cx="32829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1F6521" w14:textId="77777777" w:rsidR="007469EA" w:rsidRPr="000E33AC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0E33AC">
                                <w:rPr>
                                  <w:rFonts w:ascii="Arial" w:hAnsi="Arial" w:cs="Arial"/>
                                  <w:b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126377"/>
                            <a:ext cx="33337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66D264" w14:textId="77777777" w:rsidR="007469EA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2442755" y="3074126"/>
                            <a:ext cx="314325" cy="271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53C55E" w14:textId="77777777" w:rsidR="007469EA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7" name="Group 144"/>
                        <wpg:cNvGrpSpPr>
                          <a:grpSpLocks/>
                        </wpg:cNvGrpSpPr>
                        <wpg:grpSpPr bwMode="auto">
                          <a:xfrm>
                            <a:off x="2725783" y="3317966"/>
                            <a:ext cx="339090" cy="218440"/>
                            <a:chOff x="6451" y="7315"/>
                            <a:chExt cx="864" cy="576"/>
                          </a:xfrm>
                        </wpg:grpSpPr>
                        <wps:wsp>
                          <wps:cNvPr id="68" name="Oval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6739" y="7315"/>
                              <a:ext cx="288" cy="2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39" y="7459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7" y="7459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51" y="7747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1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51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1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95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39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Line 15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83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1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27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7" name="Group 122"/>
                        <wpg:cNvGrpSpPr>
                          <a:grpSpLocks/>
                        </wpg:cNvGrpSpPr>
                        <wpg:grpSpPr bwMode="auto">
                          <a:xfrm>
                            <a:off x="139337" y="3322320"/>
                            <a:ext cx="339090" cy="218440"/>
                            <a:chOff x="6451" y="7315"/>
                            <a:chExt cx="864" cy="576"/>
                          </a:xfrm>
                        </wpg:grpSpPr>
                        <wps:wsp>
                          <wps:cNvPr id="78" name="Oval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6739" y="7315"/>
                              <a:ext cx="288" cy="28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Line 1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39" y="7459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1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27" y="7459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51" y="7747"/>
                              <a:ext cx="864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1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451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1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595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39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1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83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027" y="7747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7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461555" y="3378926"/>
                            <a:ext cx="32829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598D60" w14:textId="77777777" w:rsidR="007469EA" w:rsidRPr="000E33AC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2490652" y="3374572"/>
                            <a:ext cx="32829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99DAA5A" w14:textId="77777777" w:rsidR="007469EA" w:rsidRPr="000E33AC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Arc 190"/>
                        <wps:cNvSpPr>
                          <a:spLocks/>
                        </wps:cNvSpPr>
                        <wps:spPr bwMode="auto">
                          <a:xfrm>
                            <a:off x="309155" y="2939143"/>
                            <a:ext cx="548640" cy="447675"/>
                          </a:xfrm>
                          <a:custGeom>
                            <a:avLst/>
                            <a:gdLst>
                              <a:gd name="G0" fmla="+- 0 0 0"/>
                              <a:gd name="G1" fmla="+- 17638 0 0"/>
                              <a:gd name="G2" fmla="+- 21600 0 0"/>
                              <a:gd name="T0" fmla="*/ 12468 w 21600"/>
                              <a:gd name="T1" fmla="*/ 0 h 17638"/>
                              <a:gd name="T2" fmla="*/ 21600 w 21600"/>
                              <a:gd name="T3" fmla="*/ 17638 h 17638"/>
                              <a:gd name="T4" fmla="*/ 0 w 21600"/>
                              <a:gd name="T5" fmla="*/ 17638 h 176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7638" fill="none" extrusionOk="0">
                                <a:moveTo>
                                  <a:pt x="12468" y="-1"/>
                                </a:moveTo>
                                <a:cubicBezTo>
                                  <a:pt x="18195" y="4048"/>
                                  <a:pt x="21600" y="10624"/>
                                  <a:pt x="21600" y="17638"/>
                                </a:cubicBezTo>
                              </a:path>
                              <a:path w="21600" h="17638" stroke="0" extrusionOk="0">
                                <a:moveTo>
                                  <a:pt x="12468" y="-1"/>
                                </a:moveTo>
                                <a:cubicBezTo>
                                  <a:pt x="18195" y="4048"/>
                                  <a:pt x="21600" y="10624"/>
                                  <a:pt x="21600" y="17638"/>
                                </a:cubicBezTo>
                                <a:lnTo>
                                  <a:pt x="0" y="1763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2960915" y="2908663"/>
                            <a:ext cx="462280" cy="34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F3FDC74" w14:textId="77777777" w:rsidR="007469EA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 w:rsidRPr="0075252A"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</w:rPr>
                                <w:t></w:t>
                              </w:r>
                              <w:r w:rsidRPr="0075252A"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775063" y="2921726"/>
                            <a:ext cx="462280" cy="347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6F142C" w14:textId="77777777" w:rsidR="007469EA" w:rsidRDefault="007469EA" w:rsidP="007469EA">
                              <w:pPr>
                                <w:rPr>
                                  <w:rFonts w:ascii="Arial" w:hAnsi="Arial" w:cs="Arial"/>
                                  <w:b/>
                                  <w:sz w:val="36"/>
                                  <w:szCs w:val="36"/>
                                </w:rPr>
                              </w:pPr>
                              <w:r w:rsidRPr="0075252A">
                                <w:rPr>
                                  <w:rFonts w:ascii="Symbol" w:hAnsi="Symbol" w:cs="Arial"/>
                                  <w:b/>
                                  <w:sz w:val="28"/>
                                  <w:szCs w:val="28"/>
                                </w:rPr>
                                <w:t>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4DF2A6" id="Group 51" o:spid="_x0000_s1026" style="position:absolute;margin-left:84.4pt;margin-top:8.6pt;width:281.25pt;height:286.3pt;z-index:251659264" coordsize="35717,36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">
                <v:line id="Line 134" o:spid="_x0000_s1027" style="position:absolute;rotation:-282267fd;visibility:visible;mso-wrap-style:square" from="9840,0" to="27666,34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" strokeweight="1.5pt"/>
                <v:line id="Line 135" o:spid="_x0000_s1028" style="position:absolute;flip:x;visibility:visible;mso-wrap-style:square" from="7358,870" to="8545,27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TnDwwAAANsAAAAPAAAAZHJzL2Rvd25yZXYueG1sRI9BawIx&#10;FITvBf9DeIK3mlWpyG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RJ05w8MAAADbAAAADwAA&#10;AAAAAAAAAAAAAAAHAgAAZHJzL2Rvd25yZXYueG1sUEsFBgAAAAADAAMAtwAAAPcCAAAAAA==&#10;" strokeweight="1.5pt"/>
                <v:line id="Line 167" o:spid="_x0000_s1029" style="position:absolute;rotation:-90;visibility:visible;mso-wrap-style:square" from="19420,17459" to="19420,50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">
                  <v:stroke dashstyle="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9" o:spid="_x0000_s1030" type="#_x0000_t202" style="position:absolute;left:5442;top:827;width:3283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14:paraId="7A23C07D" w14:textId="77777777" w:rsidR="007469EA" w:rsidRDefault="007469EA" w:rsidP="007469EA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138" o:spid="_x0000_s1031" type="#_x0000_t202" style="position:absolute;left:3875;top:25516;width:352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14:paraId="32D24F4D" w14:textId="77777777" w:rsidR="007469EA" w:rsidRDefault="007469EA" w:rsidP="007469EA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line id="Line 136" o:spid="_x0000_s1032" style="position:absolute;rotation:1867518fd;flip:y;visibility:visible;mso-wrap-style:square" from="1872,29043" to="8635,32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" strokeweight="1.5pt"/>
                <v:oval id="Oval 179" o:spid="_x0000_s1033" style="position:absolute;left:7924;top:304;width:1131;height:10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" strokeweight="1.5pt"/>
                <v:shape id="Text Box 181" o:spid="_x0000_s1034" type="#_x0000_t202" style="position:absolute;left:5486;top:13585;width:328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14:paraId="2ED6939B" w14:textId="77777777" w:rsidR="007469EA" w:rsidRPr="000E33AC" w:rsidRDefault="007469EA" w:rsidP="007469EA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  <v:shape id="Text Box 182" o:spid="_x0000_s1035" type="#_x0000_t202" style="position:absolute;left:18157;top:14804;width:328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2E23A9A1" w14:textId="77777777" w:rsidR="007469EA" w:rsidRPr="000E33AC" w:rsidRDefault="007469EA" w:rsidP="007469EA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oval id="Oval 169" o:spid="_x0000_s1036" style="position:absolute;left:6836;top:27127;width:1130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" strokeweight="1.5pt"/>
                <v:shape id="Text Box 187" o:spid="_x0000_s1037" type="#_x0000_t202" style="position:absolute;left:18854;top:3396;width:9810;height:8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">
                  <v:textbox>
                    <w:txbxContent>
                      <w:p w14:paraId="14EB1EEC" w14:textId="77777777" w:rsidR="007469EA" w:rsidRPr="0075252A" w:rsidRDefault="007469EA" w:rsidP="007469EA">
                        <w:pPr>
                          <w:rPr>
                            <w:sz w:val="24"/>
                            <w:szCs w:val="24"/>
                          </w:rPr>
                        </w:pPr>
                        <w:r w:rsidRPr="0075252A">
                          <w:rPr>
                            <w:sz w:val="24"/>
                            <w:szCs w:val="24"/>
                          </w:rPr>
                          <w:t>AD = 13 in</w:t>
                        </w:r>
                      </w:p>
                      <w:p w14:paraId="1B0DF590" w14:textId="77777777" w:rsidR="007469EA" w:rsidRPr="0075252A" w:rsidRDefault="007469EA" w:rsidP="007469EA">
                        <w:pPr>
                          <w:rPr>
                            <w:sz w:val="24"/>
                            <w:szCs w:val="24"/>
                          </w:rPr>
                        </w:pPr>
                        <w:r w:rsidRPr="0075252A">
                          <w:rPr>
                            <w:sz w:val="24"/>
                            <w:szCs w:val="24"/>
                          </w:rPr>
                          <w:t>AB = 4 in</w:t>
                        </w:r>
                      </w:p>
                      <w:p w14:paraId="01926723" w14:textId="77777777" w:rsidR="007469EA" w:rsidRPr="0075252A" w:rsidRDefault="007469EA" w:rsidP="007469EA">
                        <w:pPr>
                          <w:rPr>
                            <w:sz w:val="24"/>
                            <w:szCs w:val="24"/>
                          </w:rPr>
                        </w:pPr>
                        <w:r w:rsidRPr="0075252A">
                          <w:rPr>
                            <w:sz w:val="24"/>
                            <w:szCs w:val="24"/>
                          </w:rPr>
                          <w:t>BC = 15 in</w:t>
                        </w:r>
                      </w:p>
                      <w:p w14:paraId="688B6AAD" w14:textId="77777777" w:rsidR="007469EA" w:rsidRPr="0075252A" w:rsidRDefault="007469EA" w:rsidP="007469EA">
                        <w:pPr>
                          <w:rPr>
                            <w:sz w:val="28"/>
                            <w:szCs w:val="28"/>
                          </w:rPr>
                        </w:pPr>
                        <w:r w:rsidRPr="0075252A">
                          <w:rPr>
                            <w:sz w:val="24"/>
                            <w:szCs w:val="24"/>
                          </w:rPr>
                          <w:t>CD = 20 in</w:t>
                        </w:r>
                      </w:p>
                    </w:txbxContent>
                  </v:textbox>
                </v:shape>
                <v:shape id="Arc 191" o:spid="_x0000_s1038" style="position:absolute;left:26212;top:28389;width:8262;height:5487;visibility:visible;mso-wrap-style:square;v-text-anchor:top" coordsize="3253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" path="m,2973nfc3315,1026,7091,,10936,,22865,,32536,9670,32536,21600em,2973nsc3315,1026,7091,,10936,,22865,,32536,9670,32536,21600r-21600,l,2973xe" filled="f">
                  <v:stroke startarrow="block"/>
                  <v:path arrowok="t" o:extrusionok="f" o:connecttype="custom" o:connectlocs="0,75514;826135,548640;277680,548640" o:connectangles="0,0,0"/>
                </v:shape>
                <v:shape id="Text Box 180" o:spid="_x0000_s1039" type="#_x0000_t202" style="position:absolute;left:3091;top:28956;width:3283;height:25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<v:textbox>
                    <w:txbxContent>
                      <w:p w14:paraId="551F6521" w14:textId="77777777" w:rsidR="007469EA" w:rsidRPr="000E33AC" w:rsidRDefault="007469EA" w:rsidP="007469EA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 w:rsidRPr="000E33AC">
                          <w:rPr>
                            <w:rFonts w:ascii="Arial" w:hAnsi="Arial" w:cs="Arial"/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  <v:shape id="Text Box 137" o:spid="_x0000_s1040" type="#_x0000_t202" style="position:absolute;top:31263;width:3333;height:26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14:paraId="7466D264" w14:textId="77777777" w:rsidR="007469EA" w:rsidRDefault="007469EA" w:rsidP="007469EA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40" o:spid="_x0000_s1041" type="#_x0000_t202" style="position:absolute;left:24427;top:30741;width:3143;height:27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<v:textbox>
                    <w:txbxContent>
                      <w:p w14:paraId="1453C55E" w14:textId="77777777" w:rsidR="007469EA" w:rsidRDefault="007469EA" w:rsidP="007469EA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group id="Group 144" o:spid="_x0000_s1042" style="position:absolute;left:27257;top:33179;width:3391;height:2185" coordorigin="6451,7315" coordsize="864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ikT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">
                  <v:oval id="Oval 145" o:spid="_x0000_s1043" style="position:absolute;left:6739;top:7315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" strokeweight="1.5pt"/>
                  <v:line id="Line 146" o:spid="_x0000_s1044" style="position:absolute;visibility:visible;mso-wrap-style:square" from="6739,7459" to="6739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" strokeweight="1.5pt"/>
                  <v:line id="Line 147" o:spid="_x0000_s1045" style="position:absolute;visibility:visible;mso-wrap-style:square" from="7027,7459" to="7027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" strokeweight="1.5pt"/>
                  <v:line id="Line 148" o:spid="_x0000_s1046" style="position:absolute;visibility:visible;mso-wrap-style:square" from="6451,7747" to="7315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" strokeweight="1.5pt"/>
                  <v:line id="Line 149" o:spid="_x0000_s1047" style="position:absolute;flip:y;visibility:visible;mso-wrap-style:square" from="6451,7747" to="6595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" strokeweight="1.5pt"/>
                  <v:line id="Line 150" o:spid="_x0000_s1048" style="position:absolute;flip:y;visibility:visible;mso-wrap-style:square" from="6595,7747" to="6739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GWjwwAAANsAAAAPAAAAZHJzL2Rvd25yZXYueG1sRI9BawIx&#10;FITvBf9DeIK3mlXBym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Dyhlo8MAAADbAAAADwAA&#10;AAAAAAAAAAAAAAAHAgAAZHJzL2Rvd25yZXYueG1sUEsFBgAAAAADAAMAtwAAAPcCAAAAAA==&#10;" strokeweight="1.5pt"/>
                  <v:line id="Line 151" o:spid="_x0000_s1049" style="position:absolute;flip:y;visibility:visible;mso-wrap-style:square" from="6739,7747" to="6883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f3XwwAAANsAAAAPAAAAZHJzL2Rvd25yZXYueG1sRI9BawIx&#10;FITvBf9DeIK3mlXEym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gMH918MAAADbAAAADwAA&#10;AAAAAAAAAAAAAAAHAgAAZHJzL2Rvd25yZXYueG1sUEsFBgAAAAADAAMAtwAAAPcCAAAAAA==&#10;" strokeweight="1.5pt"/>
                  <v:line id="Line 152" o:spid="_x0000_s1050" style="position:absolute;flip:y;visibility:visible;mso-wrap-style:square" from="6883,7747" to="7027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" strokeweight="1.5pt"/>
                  <v:line id="Line 153" o:spid="_x0000_s1051" style="position:absolute;flip:y;visibility:visible;mso-wrap-style:square" from="7027,7747" to="7171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" strokeweight="1.5pt"/>
                </v:group>
                <v:group id="Group 122" o:spid="_x0000_s1052" style="position:absolute;left:1393;top:33223;width:3391;height:2184" coordorigin="6451,7315" coordsize="864,5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">
                  <v:oval id="Oval 123" o:spid="_x0000_s1053" style="position:absolute;left:6739;top:7315;width:28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" strokeweight="1.5pt"/>
                  <v:line id="Line 124" o:spid="_x0000_s1054" style="position:absolute;visibility:visible;mso-wrap-style:square" from="6739,7459" to="6739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" strokeweight="1.5pt"/>
                  <v:line id="Line 125" o:spid="_x0000_s1055" style="position:absolute;visibility:visible;mso-wrap-style:square" from="7027,7459" to="7027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" strokeweight="1.5pt"/>
                  <v:line id="Line 126" o:spid="_x0000_s1056" style="position:absolute;visibility:visible;mso-wrap-style:square" from="6451,7747" to="7315,77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" strokeweight="1.5pt"/>
                  <v:line id="Line 127" o:spid="_x0000_s1057" style="position:absolute;flip:y;visibility:visible;mso-wrap-style:square" from="6451,7747" to="6595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" strokeweight="1.5pt"/>
                  <v:line id="Line 128" o:spid="_x0000_s1058" style="position:absolute;flip:y;visibility:visible;mso-wrap-style:square" from="6595,7747" to="6739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" strokeweight="1.5pt"/>
                  <v:line id="Line 129" o:spid="_x0000_s1059" style="position:absolute;flip:y;visibility:visible;mso-wrap-style:square" from="6739,7747" to="6883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" strokeweight="1.5pt"/>
                  <v:line id="Line 130" o:spid="_x0000_s1060" style="position:absolute;flip:y;visibility:visible;mso-wrap-style:square" from="6883,7747" to="7027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" strokeweight="1.5pt"/>
                  <v:line id="Line 131" o:spid="_x0000_s1061" style="position:absolute;flip:y;visibility:visible;mso-wrap-style:square" from="7027,7747" to="7171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" strokeweight="1.5pt"/>
                </v:group>
                <v:shape id="Text Box 183" o:spid="_x0000_s1062" type="#_x0000_t202" style="position:absolute;left:4615;top:33789;width:328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" filled="f" stroked="f">
                  <v:textbox>
                    <w:txbxContent>
                      <w:p w14:paraId="38598D60" w14:textId="77777777" w:rsidR="007469EA" w:rsidRPr="000E33AC" w:rsidRDefault="007469EA" w:rsidP="007469EA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Text Box 184" o:spid="_x0000_s1063" type="#_x0000_t202" style="position:absolute;left:24906;top:33745;width:3283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<v:textbox>
                    <w:txbxContent>
                      <w:p w14:paraId="099DAA5A" w14:textId="77777777" w:rsidR="007469EA" w:rsidRPr="000E33AC" w:rsidRDefault="007469EA" w:rsidP="007469EA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  <v:shape id="Arc 190" o:spid="_x0000_s1064" style="position:absolute;left:3091;top:29391;width:5486;height:4477;visibility:visible;mso-wrap-style:square;v-text-anchor:top" coordsize="21600,17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" path="m12468,-1nfc18195,4048,21600,10624,21600,17638em12468,-1nsc18195,4048,21600,10624,21600,17638l,17638,12468,-1xe" filled="f">
                  <v:stroke startarrow="block"/>
                  <v:path arrowok="t" o:extrusionok="f" o:connecttype="custom" o:connectlocs="316687,0;548640,447675;0,447675" o:connectangles="0,0,0"/>
                </v:shape>
                <v:shape id="Text Box 192" o:spid="_x0000_s1065" type="#_x0000_t202" style="position:absolute;left:29609;top:29086;width:4622;height:34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9aj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" filled="f" stroked="f">
                  <v:textbox>
                    <w:txbxContent>
                      <w:p w14:paraId="1F3FDC74" w14:textId="77777777" w:rsidR="007469EA" w:rsidRDefault="007469EA" w:rsidP="007469EA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252A"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</w:rPr>
                          <w:t></w:t>
                        </w:r>
                        <w:r w:rsidRPr="0075252A">
                          <w:rPr>
                            <w:rFonts w:ascii="Arial" w:hAnsi="Arial" w:cs="Arial"/>
                            <w:b/>
                            <w:sz w:val="28"/>
                            <w:szCs w:val="28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193" o:spid="_x0000_s1066" type="#_x0000_t202" style="position:absolute;left:7750;top:29217;width:4623;height:34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" filled="f" stroked="f">
                  <v:textbox>
                    <w:txbxContent>
                      <w:p w14:paraId="406F142C" w14:textId="77777777" w:rsidR="007469EA" w:rsidRDefault="007469EA" w:rsidP="007469EA">
                        <w:pPr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252A">
                          <w:rPr>
                            <w:rFonts w:ascii="Symbol" w:hAnsi="Symbol" w:cs="Arial"/>
                            <w:b/>
                            <w:sz w:val="28"/>
                            <w:szCs w:val="28"/>
                          </w:rPr>
                          <w:t></w:t>
                        </w:r>
                        <w:r>
                          <w:rPr>
                            <w:rFonts w:ascii="Arial" w:hAnsi="Arial" w:cs="Arial"/>
                            <w:b/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5946BAD" w14:textId="77777777" w:rsidR="0075252A" w:rsidRDefault="0075252A" w:rsidP="0075252A">
      <w:pPr>
        <w:rPr>
          <w:sz w:val="24"/>
          <w:szCs w:val="24"/>
        </w:rPr>
      </w:pPr>
    </w:p>
    <w:p w14:paraId="19F3A47E" w14:textId="77777777" w:rsidR="00F8245D" w:rsidRDefault="00F8245D" w:rsidP="00ED1E4D">
      <w:pPr>
        <w:rPr>
          <w:sz w:val="24"/>
          <w:szCs w:val="24"/>
        </w:rPr>
      </w:pPr>
    </w:p>
    <w:p w14:paraId="32FA24AE" w14:textId="77777777" w:rsidR="00F8245D" w:rsidRDefault="00F8245D" w:rsidP="00ED1E4D">
      <w:pPr>
        <w:rPr>
          <w:sz w:val="24"/>
          <w:szCs w:val="24"/>
        </w:rPr>
      </w:pPr>
    </w:p>
    <w:p w14:paraId="415DF5D0" w14:textId="77777777" w:rsidR="00F8245D" w:rsidRDefault="00F8245D" w:rsidP="00ED1E4D">
      <w:pPr>
        <w:rPr>
          <w:sz w:val="24"/>
          <w:szCs w:val="24"/>
        </w:rPr>
      </w:pPr>
    </w:p>
    <w:p w14:paraId="4CABF4CB" w14:textId="77777777" w:rsidR="00F8245D" w:rsidRDefault="00F8245D" w:rsidP="00ED1E4D">
      <w:pPr>
        <w:rPr>
          <w:sz w:val="24"/>
          <w:szCs w:val="24"/>
        </w:rPr>
      </w:pPr>
    </w:p>
    <w:p w14:paraId="7BDAED7A" w14:textId="77777777" w:rsidR="00F8245D" w:rsidRDefault="00F8245D" w:rsidP="00ED1E4D">
      <w:pPr>
        <w:rPr>
          <w:sz w:val="24"/>
          <w:szCs w:val="24"/>
        </w:rPr>
      </w:pPr>
    </w:p>
    <w:p w14:paraId="18D56A71" w14:textId="77777777" w:rsidR="00F8245D" w:rsidRDefault="00F8245D" w:rsidP="00ED1E4D">
      <w:pPr>
        <w:rPr>
          <w:sz w:val="24"/>
          <w:szCs w:val="24"/>
        </w:rPr>
      </w:pPr>
    </w:p>
    <w:p w14:paraId="4E61341C" w14:textId="77777777" w:rsidR="00F8245D" w:rsidRDefault="00F8245D" w:rsidP="00ED1E4D">
      <w:pPr>
        <w:rPr>
          <w:sz w:val="24"/>
          <w:szCs w:val="24"/>
        </w:rPr>
      </w:pPr>
    </w:p>
    <w:p w14:paraId="021905D2" w14:textId="77777777" w:rsidR="00F8245D" w:rsidRDefault="00F8245D" w:rsidP="00ED1E4D">
      <w:pPr>
        <w:rPr>
          <w:sz w:val="24"/>
          <w:szCs w:val="24"/>
        </w:rPr>
      </w:pPr>
    </w:p>
    <w:p w14:paraId="1500EF21" w14:textId="77777777" w:rsidR="00F8245D" w:rsidRDefault="00F8245D" w:rsidP="00ED1E4D">
      <w:pPr>
        <w:rPr>
          <w:sz w:val="24"/>
          <w:szCs w:val="24"/>
        </w:rPr>
      </w:pPr>
    </w:p>
    <w:p w14:paraId="5FE2946A" w14:textId="77777777" w:rsidR="00F8245D" w:rsidRDefault="00F8245D" w:rsidP="00ED1E4D">
      <w:pPr>
        <w:rPr>
          <w:sz w:val="24"/>
          <w:szCs w:val="24"/>
        </w:rPr>
      </w:pPr>
    </w:p>
    <w:p w14:paraId="126485AB" w14:textId="77777777" w:rsidR="00F8245D" w:rsidRDefault="00F8245D" w:rsidP="00ED1E4D">
      <w:pPr>
        <w:rPr>
          <w:sz w:val="24"/>
          <w:szCs w:val="24"/>
        </w:rPr>
      </w:pPr>
    </w:p>
    <w:p w14:paraId="3568BED3" w14:textId="77777777" w:rsidR="00F8245D" w:rsidRDefault="00F8245D" w:rsidP="00ED1E4D">
      <w:pPr>
        <w:rPr>
          <w:sz w:val="24"/>
          <w:szCs w:val="24"/>
        </w:rPr>
      </w:pPr>
    </w:p>
    <w:p w14:paraId="0E6D65FE" w14:textId="77777777" w:rsidR="00F8245D" w:rsidRDefault="00F8245D" w:rsidP="00ED1E4D">
      <w:pPr>
        <w:rPr>
          <w:sz w:val="24"/>
          <w:szCs w:val="24"/>
        </w:rPr>
      </w:pPr>
    </w:p>
    <w:p w14:paraId="15EE83BD" w14:textId="77777777" w:rsidR="00F8245D" w:rsidRDefault="00F8245D" w:rsidP="00ED1E4D">
      <w:pPr>
        <w:rPr>
          <w:sz w:val="24"/>
          <w:szCs w:val="24"/>
        </w:rPr>
      </w:pPr>
    </w:p>
    <w:p w14:paraId="7A40A18E" w14:textId="77777777" w:rsidR="00F8245D" w:rsidRDefault="00F8245D" w:rsidP="00ED1E4D">
      <w:pPr>
        <w:rPr>
          <w:sz w:val="24"/>
          <w:szCs w:val="24"/>
        </w:rPr>
      </w:pPr>
    </w:p>
    <w:p w14:paraId="1C82B1C2" w14:textId="77777777" w:rsidR="00F8245D" w:rsidRDefault="00F8245D" w:rsidP="00ED1E4D">
      <w:pPr>
        <w:rPr>
          <w:sz w:val="24"/>
          <w:szCs w:val="24"/>
        </w:rPr>
      </w:pPr>
    </w:p>
    <w:p w14:paraId="5CEA2BFA" w14:textId="77777777" w:rsidR="00F8245D" w:rsidRDefault="00F8245D" w:rsidP="00ED1E4D">
      <w:pPr>
        <w:rPr>
          <w:sz w:val="24"/>
          <w:szCs w:val="24"/>
        </w:rPr>
      </w:pPr>
    </w:p>
    <w:p w14:paraId="1EA6011F" w14:textId="77777777" w:rsidR="00F8245D" w:rsidRDefault="00F8245D" w:rsidP="00ED1E4D">
      <w:pPr>
        <w:rPr>
          <w:sz w:val="24"/>
          <w:szCs w:val="24"/>
        </w:rPr>
      </w:pPr>
    </w:p>
    <w:p w14:paraId="6185B9EF" w14:textId="77777777" w:rsidR="00F8245D" w:rsidRDefault="00F8245D" w:rsidP="00ED1E4D">
      <w:pPr>
        <w:rPr>
          <w:sz w:val="24"/>
          <w:szCs w:val="24"/>
        </w:rPr>
      </w:pPr>
    </w:p>
    <w:p w14:paraId="623ADE17" w14:textId="77777777" w:rsidR="00307301" w:rsidRDefault="00307301" w:rsidP="00ED1E4D">
      <w:pPr>
        <w:rPr>
          <w:sz w:val="24"/>
          <w:szCs w:val="24"/>
        </w:rPr>
      </w:pPr>
    </w:p>
    <w:p w14:paraId="0766F126" w14:textId="77777777" w:rsidR="00307301" w:rsidRDefault="00307301" w:rsidP="00ED1E4D">
      <w:pPr>
        <w:rPr>
          <w:sz w:val="24"/>
          <w:szCs w:val="24"/>
        </w:rPr>
      </w:pPr>
    </w:p>
    <w:p w14:paraId="4946605A" w14:textId="640B752B" w:rsidR="00307301" w:rsidRDefault="00307301" w:rsidP="00307301">
      <w:pPr>
        <w:rPr>
          <w:sz w:val="24"/>
          <w:szCs w:val="24"/>
        </w:rPr>
      </w:pPr>
    </w:p>
    <w:sectPr w:rsidR="00307301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CF0EB7" w14:textId="77777777" w:rsidR="00D57656" w:rsidRDefault="00D57656">
      <w:r>
        <w:separator/>
      </w:r>
    </w:p>
  </w:endnote>
  <w:endnote w:type="continuationSeparator" w:id="0">
    <w:p w14:paraId="12F573C0" w14:textId="77777777" w:rsidR="00D57656" w:rsidRDefault="00D576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9B7A76" w14:textId="77777777" w:rsidR="008157B6" w:rsidRDefault="008157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3BE0FC" w14:textId="77777777" w:rsidR="008157B6" w:rsidRDefault="008157B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35F31B" w14:textId="77777777" w:rsidR="008157B6" w:rsidRDefault="008157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799A0A" w14:textId="77777777" w:rsidR="00D57656" w:rsidRDefault="00D57656">
      <w:r>
        <w:separator/>
      </w:r>
    </w:p>
  </w:footnote>
  <w:footnote w:type="continuationSeparator" w:id="0">
    <w:p w14:paraId="4744BA55" w14:textId="77777777" w:rsidR="00D57656" w:rsidRDefault="00D576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D755F1" w14:textId="77777777" w:rsidR="008157B6" w:rsidRDefault="008157B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ADB0AD" w14:textId="77777777" w:rsidR="00DA6954" w:rsidRDefault="008B4BBE" w:rsidP="00DA6954">
    <w:pPr>
      <w:pStyle w:val="Heading2"/>
      <w:ind w:right="0"/>
    </w:pPr>
    <w:r>
      <w:t>ME 481</w:t>
    </w:r>
    <w:r w:rsidR="00866267">
      <w:t xml:space="preserve"> </w:t>
    </w:r>
    <w:r w:rsidR="00836C9B">
      <w:t>- H</w:t>
    </w:r>
    <w:r w:rsidR="008157B6">
      <w:t>08</w:t>
    </w:r>
    <w:r w:rsidR="00DA6954">
      <w:tab/>
      <w:t xml:space="preserve">Name </w:t>
    </w:r>
    <w:r w:rsidR="00DA6954" w:rsidRPr="0017099B">
      <w:rPr>
        <w:u w:val="single"/>
      </w:rPr>
      <w:t>________________________</w:t>
    </w:r>
  </w:p>
  <w:p w14:paraId="275FC779" w14:textId="77777777" w:rsidR="00DA6954" w:rsidRDefault="00DA6954">
    <w:pPr>
      <w:pStyle w:val="Header"/>
    </w:pPr>
  </w:p>
  <w:p w14:paraId="207432A5" w14:textId="77777777" w:rsidR="00133D18" w:rsidRDefault="00133D18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E1C89E" w14:textId="77777777" w:rsidR="008157B6" w:rsidRDefault="008157B6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8"/>
  <w:drawingGridVerticalSpacing w:val="288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211BE"/>
    <w:rsid w:val="00025DFE"/>
    <w:rsid w:val="00095F7F"/>
    <w:rsid w:val="000A6754"/>
    <w:rsid w:val="000C0A47"/>
    <w:rsid w:val="000E33AC"/>
    <w:rsid w:val="00133D18"/>
    <w:rsid w:val="00155078"/>
    <w:rsid w:val="0017099B"/>
    <w:rsid w:val="001A1E9A"/>
    <w:rsid w:val="0026073B"/>
    <w:rsid w:val="002922E5"/>
    <w:rsid w:val="002D5C93"/>
    <w:rsid w:val="00307301"/>
    <w:rsid w:val="004C0280"/>
    <w:rsid w:val="004E1718"/>
    <w:rsid w:val="004E7CE5"/>
    <w:rsid w:val="004F2E7A"/>
    <w:rsid w:val="005211BE"/>
    <w:rsid w:val="005B37D4"/>
    <w:rsid w:val="005D5AD2"/>
    <w:rsid w:val="005F061F"/>
    <w:rsid w:val="00617FFC"/>
    <w:rsid w:val="00652F8A"/>
    <w:rsid w:val="00695F67"/>
    <w:rsid w:val="0069770C"/>
    <w:rsid w:val="006F3487"/>
    <w:rsid w:val="00733324"/>
    <w:rsid w:val="007469EA"/>
    <w:rsid w:val="0075252A"/>
    <w:rsid w:val="00774D0E"/>
    <w:rsid w:val="007A6C41"/>
    <w:rsid w:val="007B3651"/>
    <w:rsid w:val="007E6D17"/>
    <w:rsid w:val="008157B6"/>
    <w:rsid w:val="00836C9B"/>
    <w:rsid w:val="0086224F"/>
    <w:rsid w:val="00866267"/>
    <w:rsid w:val="008B4BBE"/>
    <w:rsid w:val="008C713B"/>
    <w:rsid w:val="008E2A40"/>
    <w:rsid w:val="008E7324"/>
    <w:rsid w:val="00915F97"/>
    <w:rsid w:val="009324C8"/>
    <w:rsid w:val="00937AC8"/>
    <w:rsid w:val="00937CFE"/>
    <w:rsid w:val="009810D5"/>
    <w:rsid w:val="009958E0"/>
    <w:rsid w:val="009B4AEA"/>
    <w:rsid w:val="009C0209"/>
    <w:rsid w:val="009C0E71"/>
    <w:rsid w:val="009E07B3"/>
    <w:rsid w:val="00A36790"/>
    <w:rsid w:val="00A51614"/>
    <w:rsid w:val="00AA5DEC"/>
    <w:rsid w:val="00B33DC0"/>
    <w:rsid w:val="00B81730"/>
    <w:rsid w:val="00BF0CA5"/>
    <w:rsid w:val="00C17FE6"/>
    <w:rsid w:val="00C313B1"/>
    <w:rsid w:val="00C52700"/>
    <w:rsid w:val="00C568B3"/>
    <w:rsid w:val="00CB258E"/>
    <w:rsid w:val="00CE2A87"/>
    <w:rsid w:val="00CE5D40"/>
    <w:rsid w:val="00D07F18"/>
    <w:rsid w:val="00D57656"/>
    <w:rsid w:val="00DA6954"/>
    <w:rsid w:val="00DB487F"/>
    <w:rsid w:val="00DB511E"/>
    <w:rsid w:val="00DF40F8"/>
    <w:rsid w:val="00E10792"/>
    <w:rsid w:val="00E175A4"/>
    <w:rsid w:val="00E65650"/>
    <w:rsid w:val="00EC2A5F"/>
    <w:rsid w:val="00ED1332"/>
    <w:rsid w:val="00ED1E4D"/>
    <w:rsid w:val="00EE2D52"/>
    <w:rsid w:val="00F1168D"/>
    <w:rsid w:val="00F52C57"/>
    <w:rsid w:val="00F8245D"/>
    <w:rsid w:val="00FE3B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8">
      <o:colormenu v:ext="edit" fillcolor="whit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  <w14:docId w14:val="427909DF"/>
  <w15:chartTrackingRefBased/>
  <w15:docId w15:val="{F4710EFA-E7C2-4C8B-95ED-EEB7BB02B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Preformatte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tabs>
        <w:tab w:val="left" w:pos="5760"/>
      </w:tabs>
      <w:ind w:right="-720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5760"/>
      </w:tabs>
    </w:pPr>
    <w:rPr>
      <w:sz w:val="24"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Header">
    <w:name w:val="header"/>
    <w:basedOn w:val="Normal"/>
    <w:rsid w:val="00DA695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A6954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oleObject" Target="embeddings/oleObject9.bin"/><Relationship Id="rId29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27</Words>
  <Characters>96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1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Henry</cp:lastModifiedBy>
  <cp:revision>12</cp:revision>
  <cp:lastPrinted>2011-02-23T17:16:00Z</cp:lastPrinted>
  <dcterms:created xsi:type="dcterms:W3CDTF">2014-01-10T20:14:00Z</dcterms:created>
  <dcterms:modified xsi:type="dcterms:W3CDTF">2022-02-23T22:50:00Z</dcterms:modified>
</cp:coreProperties>
</file>